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68BD49" w14:textId="77777777" w:rsidR="00F569E2" w:rsidRPr="00FD3D70" w:rsidRDefault="00F569E2" w:rsidP="00F569E2">
      <w:pPr>
        <w:jc w:val="center"/>
        <w:rPr>
          <w:sz w:val="32"/>
        </w:rPr>
      </w:pPr>
      <w:r>
        <w:rPr>
          <w:b/>
          <w:sz w:val="32"/>
          <w:u w:val="single"/>
        </w:rPr>
        <w:t>2</w:t>
      </w:r>
      <w:r w:rsidRPr="00E2178B">
        <w:rPr>
          <w:b/>
          <w:sz w:val="32"/>
          <w:u w:val="single"/>
        </w:rPr>
        <w:t xml:space="preserve">.1 – </w:t>
      </w:r>
      <w:r>
        <w:rPr>
          <w:b/>
          <w:sz w:val="32"/>
          <w:u w:val="single"/>
        </w:rPr>
        <w:t xml:space="preserve">Quadratic Functions and </w:t>
      </w:r>
      <w:r>
        <w:rPr>
          <w:b/>
          <w:sz w:val="32"/>
          <w:u w:val="single"/>
        </w:rPr>
        <w:t>Models</w:t>
      </w:r>
    </w:p>
    <w:p w14:paraId="2932529E" w14:textId="16C02F1B" w:rsidR="00F569E2" w:rsidRPr="00FD3D70" w:rsidRDefault="0016005D" w:rsidP="00F569E2">
      <w:pPr>
        <w:rPr>
          <w:b/>
          <w:sz w:val="32"/>
        </w:rPr>
      </w:pPr>
      <w:r>
        <w:rPr>
          <w:b/>
          <w:sz w:val="32"/>
        </w:rPr>
        <w:t>Objective: To identify important points of a quadratic function and model real life examples of their use</w:t>
      </w:r>
    </w:p>
    <w:p w14:paraId="0A983A9D" w14:textId="77777777" w:rsidR="00F569E2" w:rsidRDefault="00F569E2" w:rsidP="00F569E2">
      <w:pPr>
        <w:rPr>
          <w:b/>
          <w:sz w:val="32"/>
        </w:rPr>
      </w:pPr>
    </w:p>
    <w:p w14:paraId="0D0D49E4" w14:textId="77777777" w:rsidR="00F569E2" w:rsidRPr="00F33653" w:rsidRDefault="00F569E2" w:rsidP="00F569E2">
      <w:pPr>
        <w:rPr>
          <w:sz w:val="32"/>
        </w:rPr>
      </w:pPr>
      <w:r w:rsidRPr="007A1356">
        <w:rPr>
          <w:b/>
          <w:sz w:val="32"/>
          <w:u w:val="single"/>
        </w:rPr>
        <w:t>Quadratic Function</w:t>
      </w:r>
      <w:r>
        <w:rPr>
          <w:b/>
          <w:sz w:val="32"/>
          <w:u w:val="single"/>
        </w:rPr>
        <w:t xml:space="preserve">: </w:t>
      </w:r>
      <w:r>
        <w:rPr>
          <w:sz w:val="32"/>
        </w:rPr>
        <w:t xml:space="preserve">a function of the form </w:t>
      </w:r>
    </w:p>
    <w:p w14:paraId="51D873CA" w14:textId="77777777" w:rsidR="00F569E2" w:rsidRPr="00F33653" w:rsidRDefault="00F569E2" w:rsidP="00F569E2">
      <w:pPr>
        <w:rPr>
          <w:sz w:val="32"/>
        </w:rPr>
      </w:pPr>
      <m:oMath>
        <m:r>
          <w:rPr>
            <w:rFonts w:ascii="Cambria Math" w:hAnsi="Cambria Math"/>
            <w:sz w:val="32"/>
          </w:rPr>
          <m:t xml:space="preserve"> 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bx+c</m:t>
        </m:r>
      </m:oMath>
      <w:r>
        <w:rPr>
          <w:sz w:val="32"/>
        </w:rPr>
        <w:t xml:space="preserve">   where </w:t>
      </w:r>
      <m:oMath>
        <m:r>
          <w:rPr>
            <w:rFonts w:ascii="Cambria Math" w:hAnsi="Cambria Math"/>
            <w:sz w:val="32"/>
          </w:rPr>
          <m:t>a≠0</m:t>
        </m:r>
      </m:oMath>
    </w:p>
    <w:p w14:paraId="77DEDC8E" w14:textId="77777777" w:rsidR="00F569E2" w:rsidRDefault="00F569E2" w:rsidP="00F569E2">
      <w:pPr>
        <w:rPr>
          <w:b/>
          <w:sz w:val="32"/>
          <w:u w:val="single"/>
        </w:rPr>
      </w:pPr>
    </w:p>
    <w:p w14:paraId="3BC01B10" w14:textId="77777777" w:rsidR="00F569E2" w:rsidRDefault="00F569E2" w:rsidP="00F569E2">
      <w:pPr>
        <w:rPr>
          <w:sz w:val="32"/>
        </w:rPr>
      </w:pPr>
      <w:r>
        <w:rPr>
          <w:b/>
          <w:sz w:val="32"/>
          <w:u w:val="single"/>
        </w:rPr>
        <w:t>Parabo</w:t>
      </w:r>
      <w:r w:rsidRPr="007A1356">
        <w:rPr>
          <w:b/>
          <w:sz w:val="32"/>
          <w:u w:val="single"/>
        </w:rPr>
        <w:t>la</w:t>
      </w:r>
      <w:r>
        <w:rPr>
          <w:b/>
          <w:sz w:val="32"/>
        </w:rPr>
        <w:t xml:space="preserve">: </w:t>
      </w:r>
      <w:r>
        <w:rPr>
          <w:sz w:val="32"/>
        </w:rPr>
        <w:t>the “U shaped” graph that is formed by a quadratic function</w:t>
      </w:r>
    </w:p>
    <w:p w14:paraId="53DB08CE" w14:textId="77777777" w:rsidR="00F569E2" w:rsidRDefault="00F569E2" w:rsidP="00F569E2">
      <w:pPr>
        <w:rPr>
          <w:sz w:val="32"/>
        </w:rPr>
      </w:pPr>
    </w:p>
    <w:p w14:paraId="14EDB86E" w14:textId="77777777" w:rsidR="00F569E2" w:rsidRPr="00F33653" w:rsidRDefault="00F569E2" w:rsidP="00F569E2">
      <w:pPr>
        <w:rPr>
          <w:sz w:val="32"/>
        </w:rPr>
      </w:pPr>
      <w:r w:rsidRPr="00F33653">
        <w:rPr>
          <w:b/>
          <w:sz w:val="32"/>
          <w:u w:val="single"/>
        </w:rPr>
        <w:t>Vertex Form:</w:t>
      </w:r>
      <w:r w:rsidRPr="00F33653">
        <w:rPr>
          <w:b/>
          <w:sz w:val="32"/>
        </w:rPr>
        <w:t xml:space="preserve"> </w:t>
      </w:r>
      <w:r>
        <w:rPr>
          <w:sz w:val="32"/>
        </w:rPr>
        <w:t xml:space="preserve">another way of writing a quadratic equation, </w:t>
      </w:r>
    </w:p>
    <w:p w14:paraId="7EC91585" w14:textId="77777777" w:rsidR="00F569E2" w:rsidRDefault="00F569E2" w:rsidP="00F569E2">
      <w:pPr>
        <w:rPr>
          <w:sz w:val="32"/>
        </w:rPr>
      </w:pP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h)</m:t>
            </m:r>
          </m:e>
          <m:sup>
            <m:r>
              <w:rPr>
                <w:rFonts w:ascii="Cambria Math" w:hAnsi="Cambria Math"/>
                <w:sz w:val="32"/>
              </w:rPr>
              <m:t>2</m:t>
            </m:r>
          </m:sup>
        </m:sSup>
        <m:r>
          <w:rPr>
            <w:rFonts w:ascii="Cambria Math" w:hAnsi="Cambria Math"/>
            <w:sz w:val="32"/>
          </w:rPr>
          <m:t>+k</m:t>
        </m:r>
      </m:oMath>
      <w:r>
        <w:rPr>
          <w:sz w:val="32"/>
        </w:rPr>
        <w:t xml:space="preserve"> where </w:t>
      </w:r>
      <m:oMath>
        <m:r>
          <w:rPr>
            <w:rFonts w:ascii="Cambria Math" w:hAnsi="Cambria Math"/>
            <w:sz w:val="32"/>
          </w:rPr>
          <m:t>a≠0</m:t>
        </m:r>
      </m:oMath>
    </w:p>
    <w:p w14:paraId="034B8D0D" w14:textId="77777777" w:rsidR="00F569E2" w:rsidRDefault="00F569E2" w:rsidP="00F569E2">
      <w:pPr>
        <w:rPr>
          <w:sz w:val="32"/>
        </w:rPr>
      </w:pPr>
    </w:p>
    <w:p w14:paraId="046ED769" w14:textId="77777777" w:rsidR="00F569E2" w:rsidRPr="00F33653" w:rsidRDefault="00F569E2" w:rsidP="00F569E2">
      <w:pPr>
        <w:rPr>
          <w:sz w:val="28"/>
          <w:szCs w:val="28"/>
        </w:rPr>
      </w:pPr>
      <w:r w:rsidRPr="00F33653">
        <w:rPr>
          <w:sz w:val="28"/>
          <w:szCs w:val="28"/>
        </w:rPr>
        <w:t>Note: it is called vertex form because are able to easily identify the vertex</w:t>
      </w:r>
    </w:p>
    <w:p w14:paraId="2B4A86A7" w14:textId="77777777" w:rsidR="00F569E2" w:rsidRDefault="00F569E2" w:rsidP="00F569E2">
      <w:pPr>
        <w:rPr>
          <w:b/>
          <w:sz w:val="32"/>
        </w:rPr>
      </w:pPr>
    </w:p>
    <w:p w14:paraId="651C8548" w14:textId="77777777" w:rsidR="00F569E2" w:rsidRDefault="00F569E2" w:rsidP="00F569E2">
      <w:pPr>
        <w:rPr>
          <w:sz w:val="32"/>
        </w:rPr>
      </w:pPr>
      <w:r>
        <w:rPr>
          <w:b/>
          <w:noProof/>
          <w:sz w:val="32"/>
          <w:u w:val="single"/>
        </w:rPr>
        <w:drawing>
          <wp:anchor distT="0" distB="0" distL="114300" distR="114300" simplePos="0" relativeHeight="251659264" behindDoc="0" locked="0" layoutInCell="1" allowOverlap="1" wp14:anchorId="29BB10AA" wp14:editId="087B1F8E">
            <wp:simplePos x="0" y="0"/>
            <wp:positionH relativeFrom="column">
              <wp:posOffset>3162300</wp:posOffset>
            </wp:positionH>
            <wp:positionV relativeFrom="paragraph">
              <wp:posOffset>-191135</wp:posOffset>
            </wp:positionV>
            <wp:extent cx="2390775" cy="1952625"/>
            <wp:effectExtent l="19050" t="0" r="9525" b="0"/>
            <wp:wrapSquare wrapText="bothSides"/>
            <wp:docPr id="2" name="Picture 2" descr="E:\Bryan High School\Algebra 3-4 2013\Chapter 4 Quadratic Functions\Pictures\Vertex and Axis of Symmet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ryan High School\Algebra 3-4 2013\Chapter 4 Quadratic Functions\Pictures\Vertex and Axis of Symmetry.jpg"/>
                    <pic:cNvPicPr>
                      <a:picLocks noChangeAspect="1" noChangeArrowheads="1"/>
                    </pic:cNvPicPr>
                  </pic:nvPicPr>
                  <pic:blipFill>
                    <a:blip r:embed="rId5" cstate="print"/>
                    <a:srcRect/>
                    <a:stretch>
                      <a:fillRect/>
                    </a:stretch>
                  </pic:blipFill>
                  <pic:spPr bwMode="auto">
                    <a:xfrm>
                      <a:off x="0" y="0"/>
                      <a:ext cx="2390775" cy="1952625"/>
                    </a:xfrm>
                    <a:prstGeom prst="rect">
                      <a:avLst/>
                    </a:prstGeom>
                    <a:noFill/>
                    <a:ln w="9525">
                      <a:noFill/>
                      <a:miter lim="800000"/>
                      <a:headEnd/>
                      <a:tailEnd/>
                    </a:ln>
                  </pic:spPr>
                </pic:pic>
              </a:graphicData>
            </a:graphic>
          </wp:anchor>
        </w:drawing>
      </w:r>
      <w:r w:rsidRPr="00F33653">
        <w:rPr>
          <w:b/>
          <w:sz w:val="32"/>
          <w:u w:val="single"/>
        </w:rPr>
        <w:t>Vertex:</w:t>
      </w:r>
      <w:r>
        <w:rPr>
          <w:b/>
          <w:sz w:val="32"/>
        </w:rPr>
        <w:t xml:space="preserve"> </w:t>
      </w:r>
      <w:r>
        <w:rPr>
          <w:sz w:val="32"/>
        </w:rPr>
        <w:t xml:space="preserve">the highest (maximum) or lowest (minimum) point of a parabola where the axis of symmetry intersects our parabola (h, k) </w:t>
      </w:r>
    </w:p>
    <w:p w14:paraId="1231F6D6" w14:textId="77777777" w:rsidR="00F569E2" w:rsidRDefault="00F569E2" w:rsidP="00F569E2">
      <w:pPr>
        <w:rPr>
          <w:sz w:val="32"/>
        </w:rPr>
      </w:pPr>
    </w:p>
    <w:p w14:paraId="21D7191B" w14:textId="77777777" w:rsidR="00F569E2" w:rsidRPr="00F33653" w:rsidRDefault="00F569E2" w:rsidP="00F569E2">
      <w:pPr>
        <w:rPr>
          <w:sz w:val="32"/>
        </w:rPr>
      </w:pPr>
      <w:r w:rsidRPr="00F33653">
        <w:rPr>
          <w:b/>
          <w:sz w:val="32"/>
          <w:u w:val="single"/>
        </w:rPr>
        <w:t>Axis of Symmetry:</w:t>
      </w:r>
      <w:r>
        <w:rPr>
          <w:sz w:val="32"/>
        </w:rPr>
        <w:t xml:space="preserve"> The vertical line that divides are parabola into two mirror images of each other by passing through the vertex.    </w:t>
      </w:r>
      <w:r>
        <w:rPr>
          <w:b/>
          <w:sz w:val="32"/>
        </w:rPr>
        <w:tab/>
        <w:t xml:space="preserve">    Parent Graph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w:t>
      </w:r>
    </w:p>
    <w:p w14:paraId="53EADE79" w14:textId="77777777" w:rsidR="00F569E2" w:rsidRDefault="00F569E2" w:rsidP="00F569E2">
      <w:pPr>
        <w:rPr>
          <w:b/>
          <w:sz w:val="32"/>
        </w:rPr>
      </w:pPr>
    </w:p>
    <w:p w14:paraId="2EC289A6" w14:textId="563C3F0F" w:rsidR="002E0AD8" w:rsidRDefault="002E0AD8" w:rsidP="00F569E2">
      <w:pPr>
        <w:rPr>
          <w:b/>
          <w:sz w:val="32"/>
          <w:u w:val="single"/>
        </w:rPr>
      </w:pPr>
      <w:r w:rsidRPr="002E0AD8">
        <w:rPr>
          <w:b/>
          <w:sz w:val="32"/>
          <w:u w:val="single"/>
        </w:rPr>
        <w:t>x-Intercept</w:t>
      </w:r>
      <w:r>
        <w:rPr>
          <w:b/>
          <w:sz w:val="32"/>
          <w:u w:val="single"/>
        </w:rPr>
        <w:t>: where graph crosses x-axis (y=0)</w:t>
      </w:r>
    </w:p>
    <w:p w14:paraId="3830DE80" w14:textId="604BF698" w:rsidR="002E0AD8" w:rsidRPr="002E0AD8" w:rsidRDefault="002E0AD8" w:rsidP="00F569E2">
      <w:pPr>
        <w:rPr>
          <w:b/>
          <w:sz w:val="32"/>
          <w:u w:val="single"/>
        </w:rPr>
      </w:pPr>
      <w:r>
        <w:rPr>
          <w:b/>
          <w:sz w:val="32"/>
          <w:u w:val="single"/>
        </w:rPr>
        <w:t>y</w:t>
      </w:r>
      <w:r w:rsidRPr="002E0AD8">
        <w:rPr>
          <w:b/>
          <w:sz w:val="32"/>
          <w:u w:val="single"/>
        </w:rPr>
        <w:t>-Intercept</w:t>
      </w:r>
      <w:r>
        <w:rPr>
          <w:b/>
          <w:sz w:val="32"/>
          <w:u w:val="single"/>
        </w:rPr>
        <w:t>: where graph crosses y-axis (x=0)</w:t>
      </w:r>
    </w:p>
    <w:p w14:paraId="7465B49A" w14:textId="77777777" w:rsidR="00F569E2" w:rsidRDefault="00F569E2" w:rsidP="00F569E2">
      <w:pPr>
        <w:rPr>
          <w:b/>
          <w:sz w:val="32"/>
        </w:rPr>
      </w:pPr>
    </w:p>
    <w:p w14:paraId="145204AE" w14:textId="65DBE278" w:rsidR="00F569E2" w:rsidRDefault="00F569E2" w:rsidP="00F569E2">
      <w:pPr>
        <w:rPr>
          <w:b/>
          <w:sz w:val="32"/>
        </w:rPr>
      </w:pPr>
      <w:r>
        <w:rPr>
          <w:b/>
          <w:sz w:val="32"/>
        </w:rPr>
        <w:t>**Remember the impact of a, h, and k.**</w:t>
      </w:r>
    </w:p>
    <w:p w14:paraId="298A476D" w14:textId="77777777" w:rsidR="00F569E2" w:rsidRDefault="00F569E2" w:rsidP="00F569E2">
      <w:pPr>
        <w:rPr>
          <w:sz w:val="32"/>
        </w:rPr>
      </w:pPr>
      <w:r>
        <w:rPr>
          <w:sz w:val="32"/>
        </w:rPr>
        <w:t xml:space="preserve">-If a is positive our “U” opens up </w:t>
      </w:r>
    </w:p>
    <w:p w14:paraId="38E2EDA0" w14:textId="77777777" w:rsidR="00F569E2" w:rsidRDefault="00F569E2" w:rsidP="00F569E2">
      <w:pPr>
        <w:rPr>
          <w:sz w:val="32"/>
        </w:rPr>
      </w:pPr>
      <w:r>
        <w:rPr>
          <w:sz w:val="32"/>
        </w:rPr>
        <w:t>-If a is negative our “U” opens down</w:t>
      </w:r>
    </w:p>
    <w:p w14:paraId="74C2E279" w14:textId="77777777" w:rsidR="00F569E2" w:rsidRDefault="00F569E2" w:rsidP="00F569E2">
      <w:pPr>
        <w:rPr>
          <w:sz w:val="32"/>
        </w:rPr>
      </w:pPr>
      <w:r>
        <w:rPr>
          <w:sz w:val="32"/>
        </w:rPr>
        <w:t>-If a &gt; 0 there is a stretch (narrow)</w:t>
      </w:r>
    </w:p>
    <w:p w14:paraId="73772381" w14:textId="77777777" w:rsidR="00F569E2" w:rsidRDefault="00F569E2" w:rsidP="00F569E2">
      <w:pPr>
        <w:rPr>
          <w:sz w:val="32"/>
        </w:rPr>
      </w:pPr>
      <w:r>
        <w:rPr>
          <w:sz w:val="32"/>
        </w:rPr>
        <w:t>-If 0 &lt; a &lt; 1 there is a compression (wide)</w:t>
      </w:r>
    </w:p>
    <w:p w14:paraId="3C9A0D44" w14:textId="77777777" w:rsidR="00F569E2" w:rsidRDefault="00F569E2" w:rsidP="00F569E2">
      <w:pPr>
        <w:rPr>
          <w:sz w:val="32"/>
        </w:rPr>
      </w:pPr>
    </w:p>
    <w:p w14:paraId="7CFBB7DA" w14:textId="77777777" w:rsidR="00F569E2" w:rsidRDefault="00F569E2" w:rsidP="00F569E2">
      <w:pPr>
        <w:rPr>
          <w:sz w:val="32"/>
        </w:rPr>
      </w:pPr>
      <w:r>
        <w:rPr>
          <w:sz w:val="32"/>
        </w:rPr>
        <w:t>-h moves the graph left and right (the x-value of the vertex)</w:t>
      </w:r>
    </w:p>
    <w:p w14:paraId="78B414CA" w14:textId="77777777" w:rsidR="0016005D" w:rsidRDefault="00F569E2" w:rsidP="00F569E2">
      <w:pPr>
        <w:rPr>
          <w:sz w:val="32"/>
        </w:rPr>
      </w:pPr>
      <w:r>
        <w:rPr>
          <w:sz w:val="32"/>
        </w:rPr>
        <w:t>-k moves the graph up and down (the y-value of the vertex)</w:t>
      </w:r>
    </w:p>
    <w:p w14:paraId="06F57666" w14:textId="2F8E9354" w:rsidR="00F569E2" w:rsidRPr="0016005D" w:rsidRDefault="00F569E2" w:rsidP="00F569E2">
      <w:pPr>
        <w:rPr>
          <w:sz w:val="32"/>
        </w:rPr>
      </w:pPr>
      <w:r w:rsidRPr="00E87D52">
        <w:rPr>
          <w:sz w:val="31"/>
          <w:szCs w:val="31"/>
        </w:rPr>
        <w:lastRenderedPageBreak/>
        <w:t>Parabolas are a very common shape in the real world.</w:t>
      </w:r>
    </w:p>
    <w:p w14:paraId="11CBEBB1" w14:textId="77777777" w:rsidR="00F569E2" w:rsidRPr="00E87D52" w:rsidRDefault="00F569E2" w:rsidP="00F569E2">
      <w:pPr>
        <w:rPr>
          <w:sz w:val="31"/>
          <w:szCs w:val="31"/>
        </w:rPr>
      </w:pPr>
    </w:p>
    <w:p w14:paraId="571DA776" w14:textId="77777777" w:rsidR="00F569E2" w:rsidRPr="00E87D52" w:rsidRDefault="00F569E2" w:rsidP="00F569E2">
      <w:pPr>
        <w:rPr>
          <w:sz w:val="31"/>
          <w:szCs w:val="31"/>
        </w:rPr>
      </w:pPr>
      <w:r w:rsidRPr="00E87D52">
        <w:rPr>
          <w:sz w:val="31"/>
          <w:szCs w:val="31"/>
        </w:rPr>
        <w:t xml:space="preserve">What are some things that are in the shape of a parabola? </w:t>
      </w:r>
    </w:p>
    <w:p w14:paraId="27AE429E" w14:textId="77777777" w:rsidR="00F569E2" w:rsidRPr="00E87D52" w:rsidRDefault="00F569E2" w:rsidP="00F569E2">
      <w:pPr>
        <w:rPr>
          <w:sz w:val="31"/>
          <w:szCs w:val="31"/>
        </w:rPr>
      </w:pPr>
      <w:r w:rsidRPr="00E87D52">
        <w:rPr>
          <w:b/>
          <w:sz w:val="31"/>
          <w:szCs w:val="31"/>
        </w:rPr>
        <w:tab/>
        <w:t>-</w:t>
      </w:r>
      <w:r w:rsidRPr="00E87D52">
        <w:rPr>
          <w:sz w:val="31"/>
          <w:szCs w:val="31"/>
        </w:rPr>
        <w:t xml:space="preserve">Bridges, roller coasters, satellites, McDonalds, arch (kind of), three-point line, fountain, rainbow, flashlight, angry birds, the path of an object when thrown…  </w:t>
      </w:r>
    </w:p>
    <w:p w14:paraId="633E7EB0" w14:textId="77777777" w:rsidR="00F569E2" w:rsidRPr="00E87D52" w:rsidRDefault="00F569E2" w:rsidP="00F569E2">
      <w:pPr>
        <w:rPr>
          <w:b/>
          <w:sz w:val="31"/>
          <w:szCs w:val="31"/>
        </w:rPr>
      </w:pPr>
    </w:p>
    <w:p w14:paraId="6F8F173A" w14:textId="77777777" w:rsidR="00F569E2" w:rsidRPr="00E87D52" w:rsidRDefault="00F569E2" w:rsidP="00F569E2">
      <w:pPr>
        <w:rPr>
          <w:sz w:val="31"/>
          <w:szCs w:val="31"/>
        </w:rPr>
      </w:pPr>
      <w:r w:rsidRPr="00E87D52">
        <w:rPr>
          <w:sz w:val="31"/>
          <w:szCs w:val="31"/>
        </w:rPr>
        <w:t>What do these have in common?</w:t>
      </w:r>
    </w:p>
    <w:p w14:paraId="5F7AFE7C" w14:textId="77777777" w:rsidR="00F569E2" w:rsidRPr="00E87D52" w:rsidRDefault="00F569E2" w:rsidP="00F569E2">
      <w:pPr>
        <w:rPr>
          <w:b/>
          <w:sz w:val="31"/>
          <w:szCs w:val="31"/>
        </w:rPr>
      </w:pPr>
    </w:p>
    <w:p w14:paraId="0C81C2FA" w14:textId="77777777" w:rsidR="00F569E2" w:rsidRPr="00E87D52" w:rsidRDefault="00F569E2" w:rsidP="00F569E2">
      <w:pPr>
        <w:rPr>
          <w:sz w:val="31"/>
          <w:szCs w:val="31"/>
        </w:rPr>
      </w:pPr>
      <w:r w:rsidRPr="00E87D52">
        <w:rPr>
          <w:sz w:val="31"/>
          <w:szCs w:val="31"/>
        </w:rPr>
        <w:t>When would we have a “highest point” when would we have a “lowest point”? What do these points represent?</w:t>
      </w:r>
    </w:p>
    <w:p w14:paraId="6921A1D2" w14:textId="77777777" w:rsidR="00F569E2" w:rsidRPr="00E87D52" w:rsidRDefault="00F569E2" w:rsidP="00F569E2">
      <w:pPr>
        <w:rPr>
          <w:b/>
          <w:sz w:val="31"/>
          <w:szCs w:val="31"/>
        </w:rPr>
      </w:pPr>
    </w:p>
    <w:p w14:paraId="4A49ED8C" w14:textId="77777777" w:rsidR="00F569E2" w:rsidRPr="00E87D52" w:rsidRDefault="00F569E2" w:rsidP="00F569E2">
      <w:pPr>
        <w:rPr>
          <w:sz w:val="31"/>
          <w:szCs w:val="31"/>
        </w:rPr>
      </w:pPr>
      <w:r w:rsidRPr="00E87D52">
        <w:rPr>
          <w:i/>
          <w:sz w:val="31"/>
          <w:szCs w:val="31"/>
          <w:u w:val="single"/>
        </w:rPr>
        <w:t>Examples:</w:t>
      </w:r>
    </w:p>
    <w:p w14:paraId="112B0228" w14:textId="77777777" w:rsidR="00F569E2" w:rsidRPr="00E87D52" w:rsidRDefault="00F569E2" w:rsidP="00F569E2">
      <w:pPr>
        <w:rPr>
          <w:b/>
          <w:sz w:val="31"/>
          <w:szCs w:val="31"/>
        </w:rPr>
      </w:pPr>
      <w:r w:rsidRPr="00E87D52">
        <w:rPr>
          <w:sz w:val="31"/>
          <w:szCs w:val="31"/>
        </w:rPr>
        <w:t>Imagine you are throwing rocks one day after school. Your awesome math teacher walks by and watches you for a moment before telling you that it appears that the path of the rocks when you throw them are modeled by the equation</w:t>
      </w:r>
      <w:r w:rsidRPr="00E87D52">
        <w:rPr>
          <w:sz w:val="31"/>
          <w:szCs w:val="31"/>
        </w:rPr>
        <w:tab/>
        <w:t xml:space="preserve">: </w:t>
      </w:r>
      <m:oMath>
        <m:r>
          <m:rPr>
            <m:sty m:val="bi"/>
          </m:rPr>
          <w:rPr>
            <w:rFonts w:ascii="Cambria Math" w:hAnsi="Cambria Math"/>
            <w:sz w:val="31"/>
            <w:szCs w:val="31"/>
          </w:rPr>
          <m:t>d=</m:t>
        </m:r>
        <m:sSup>
          <m:sSupPr>
            <m:ctrlPr>
              <w:rPr>
                <w:rFonts w:ascii="Cambria Math" w:hAnsi="Cambria Math"/>
                <w:b/>
                <w:i/>
                <w:sz w:val="31"/>
                <w:szCs w:val="31"/>
              </w:rPr>
            </m:ctrlPr>
          </m:sSupPr>
          <m:e>
            <m:r>
              <m:rPr>
                <m:sty m:val="bi"/>
              </m:rPr>
              <w:rPr>
                <w:rFonts w:ascii="Cambria Math" w:hAnsi="Cambria Math"/>
                <w:sz w:val="31"/>
                <w:szCs w:val="31"/>
              </w:rPr>
              <m:t>-t</m:t>
            </m:r>
          </m:e>
          <m:sup>
            <m:r>
              <m:rPr>
                <m:sty m:val="bi"/>
              </m:rPr>
              <w:rPr>
                <w:rFonts w:ascii="Cambria Math" w:hAnsi="Cambria Math"/>
                <w:sz w:val="31"/>
                <w:szCs w:val="31"/>
              </w:rPr>
              <m:t>2</m:t>
            </m:r>
          </m:sup>
        </m:sSup>
        <m:r>
          <m:rPr>
            <m:sty m:val="bi"/>
          </m:rPr>
          <w:rPr>
            <w:rFonts w:ascii="Cambria Math" w:hAnsi="Cambria Math"/>
            <w:sz w:val="31"/>
            <w:szCs w:val="31"/>
          </w:rPr>
          <m:t>+6</m:t>
        </m:r>
        <m:r>
          <m:rPr>
            <m:sty m:val="bi"/>
          </m:rPr>
          <w:rPr>
            <w:rFonts w:ascii="Cambria Math" w:hAnsi="Cambria Math"/>
            <w:sz w:val="31"/>
            <w:szCs w:val="31"/>
          </w:rPr>
          <m:t>t</m:t>
        </m:r>
      </m:oMath>
    </w:p>
    <w:p w14:paraId="39FE7A65" w14:textId="77777777" w:rsidR="00F569E2" w:rsidRPr="00E87D52" w:rsidRDefault="00F569E2" w:rsidP="00F569E2">
      <w:pPr>
        <w:rPr>
          <w:sz w:val="31"/>
          <w:szCs w:val="31"/>
        </w:rPr>
      </w:pPr>
      <w:r w:rsidRPr="00E87D52">
        <w:rPr>
          <w:sz w:val="31"/>
          <w:szCs w:val="31"/>
        </w:rPr>
        <w:t>Where d is the distance from the ground (the height) 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w:t>
      </w:r>
    </w:p>
    <w:p w14:paraId="72AA4191" w14:textId="77777777" w:rsidR="00F569E2" w:rsidRPr="00E87D52" w:rsidRDefault="00F569E2" w:rsidP="00F569E2">
      <w:pPr>
        <w:rPr>
          <w:sz w:val="31"/>
          <w:szCs w:val="31"/>
        </w:rPr>
      </w:pPr>
    </w:p>
    <w:p w14:paraId="08A23F75" w14:textId="77777777" w:rsidR="00F569E2" w:rsidRPr="00E87D52" w:rsidRDefault="00F569E2" w:rsidP="00F569E2">
      <w:pPr>
        <w:rPr>
          <w:b/>
          <w:sz w:val="31"/>
          <w:szCs w:val="31"/>
        </w:rPr>
      </w:pPr>
    </w:p>
    <w:p w14:paraId="53690EA5" w14:textId="77777777" w:rsidR="00F569E2" w:rsidRPr="00E87D52" w:rsidRDefault="00F569E2" w:rsidP="00F569E2">
      <w:pPr>
        <w:rPr>
          <w:sz w:val="31"/>
          <w:szCs w:val="31"/>
        </w:rPr>
      </w:pPr>
      <w:r w:rsidRPr="00E87D52">
        <w:rPr>
          <w:sz w:val="31"/>
          <w:szCs w:val="31"/>
        </w:rPr>
        <w:t>Example:</w:t>
      </w:r>
    </w:p>
    <w:p w14:paraId="0063B10D" w14:textId="77777777" w:rsidR="00F569E2" w:rsidRPr="00E87D52" w:rsidRDefault="00F569E2" w:rsidP="00F569E2">
      <w:pPr>
        <w:rPr>
          <w:sz w:val="31"/>
          <w:szCs w:val="31"/>
        </w:rPr>
      </w:pPr>
      <w:r w:rsidRPr="00E87D52">
        <w:rPr>
          <w:sz w:val="31"/>
          <w:szCs w:val="31"/>
        </w:rPr>
        <w:t xml:space="preserve">You are at a fair and in order to win a prize you need to toss a ball into the tiny basket. After throwing the ball you notice that the path it is traveling on is modeled by the equation </w:t>
      </w:r>
      <m:oMath>
        <m:r>
          <m:rPr>
            <m:sty m:val="bi"/>
          </m:rPr>
          <w:rPr>
            <w:rFonts w:ascii="Cambria Math" w:hAnsi="Cambria Math"/>
            <w:sz w:val="31"/>
            <w:szCs w:val="31"/>
          </w:rPr>
          <m:t>h=</m:t>
        </m:r>
        <m:sSup>
          <m:sSupPr>
            <m:ctrlPr>
              <w:rPr>
                <w:rFonts w:ascii="Cambria Math" w:hAnsi="Cambria Math"/>
                <w:b/>
                <w:i/>
                <w:sz w:val="31"/>
                <w:szCs w:val="31"/>
              </w:rPr>
            </m:ctrlPr>
          </m:sSupPr>
          <m:e>
            <m:r>
              <m:rPr>
                <m:sty m:val="bi"/>
              </m:rPr>
              <w:rPr>
                <w:rFonts w:ascii="Cambria Math" w:hAnsi="Cambria Math"/>
                <w:sz w:val="31"/>
                <w:szCs w:val="31"/>
              </w:rPr>
              <m:t>-t</m:t>
            </m:r>
          </m:e>
          <m:sup>
            <m:r>
              <m:rPr>
                <m:sty m:val="bi"/>
              </m:rPr>
              <w:rPr>
                <w:rFonts w:ascii="Cambria Math" w:hAnsi="Cambria Math"/>
                <w:sz w:val="31"/>
                <w:szCs w:val="31"/>
              </w:rPr>
              <m:t>2</m:t>
            </m:r>
          </m:sup>
        </m:sSup>
        <m:r>
          <m:rPr>
            <m:sty m:val="bi"/>
          </m:rPr>
          <w:rPr>
            <w:rFonts w:ascii="Cambria Math" w:hAnsi="Cambria Math"/>
            <w:sz w:val="31"/>
            <w:szCs w:val="31"/>
          </w:rPr>
          <m:t>+4</m:t>
        </m:r>
        <m:r>
          <m:rPr>
            <m:sty m:val="bi"/>
          </m:rPr>
          <w:rPr>
            <w:rFonts w:ascii="Cambria Math" w:hAnsi="Cambria Math"/>
            <w:sz w:val="31"/>
            <w:szCs w:val="31"/>
          </w:rPr>
          <m:t>t</m:t>
        </m:r>
      </m:oMath>
      <w:r>
        <w:rPr>
          <w:b/>
          <w:sz w:val="31"/>
          <w:szCs w:val="31"/>
        </w:rPr>
        <w:t>+1</w:t>
      </w:r>
      <w:r w:rsidRPr="00E87D52">
        <w:rPr>
          <w:b/>
          <w:sz w:val="31"/>
          <w:szCs w:val="31"/>
        </w:rPr>
        <w:t xml:space="preserve"> </w:t>
      </w:r>
      <w:r w:rsidRPr="00E87D52">
        <w:rPr>
          <w:sz w:val="31"/>
          <w:szCs w:val="31"/>
        </w:rPr>
        <w:t xml:space="preserve">where h is the height of the ball and t is the time in seconds. You know that the center of the basket is located at the point (3, 2). Do you make the shot? </w:t>
      </w:r>
      <w:r>
        <w:rPr>
          <w:sz w:val="31"/>
          <w:szCs w:val="31"/>
        </w:rPr>
        <w:t xml:space="preserve">What if it was at (4,1)? </w:t>
      </w:r>
    </w:p>
    <w:p w14:paraId="0B8C02C9" w14:textId="77777777" w:rsidR="00F569E2" w:rsidRDefault="00F569E2"/>
    <w:p w14:paraId="35840979" w14:textId="77777777" w:rsidR="002E0AD8" w:rsidRDefault="002E0AD8"/>
    <w:p w14:paraId="0BB6C06E" w14:textId="77777777" w:rsidR="0016005D" w:rsidRDefault="0016005D">
      <w:bookmarkStart w:id="0" w:name="_GoBack"/>
      <w:bookmarkEnd w:id="0"/>
    </w:p>
    <w:p w14:paraId="62B40221" w14:textId="5D3FFE62" w:rsidR="002E0AD8" w:rsidRDefault="002E0AD8">
      <w:pPr>
        <w:rPr>
          <w:b/>
          <w:sz w:val="32"/>
          <w:szCs w:val="32"/>
        </w:rPr>
      </w:pPr>
      <w:r w:rsidRPr="002E0AD8">
        <w:rPr>
          <w:b/>
          <w:sz w:val="32"/>
          <w:szCs w:val="32"/>
        </w:rPr>
        <w:t>Homework</w:t>
      </w:r>
    </w:p>
    <w:p w14:paraId="7B0ED548" w14:textId="5083D6D0" w:rsidR="002E0AD8" w:rsidRDefault="002E0AD8">
      <w:pPr>
        <w:rPr>
          <w:b/>
          <w:sz w:val="32"/>
          <w:szCs w:val="32"/>
        </w:rPr>
      </w:pPr>
      <w:r>
        <w:rPr>
          <w:b/>
          <w:sz w:val="32"/>
          <w:szCs w:val="32"/>
        </w:rPr>
        <w:t>Pg 132 #7-12, 21-27 (odd), 49, 76</w:t>
      </w:r>
    </w:p>
    <w:p w14:paraId="75140EC8" w14:textId="77777777" w:rsidR="00B7348B" w:rsidRDefault="00B7348B">
      <w:pPr>
        <w:rPr>
          <w:b/>
          <w:sz w:val="32"/>
          <w:szCs w:val="32"/>
        </w:rPr>
      </w:pPr>
    </w:p>
    <w:p w14:paraId="3DCF5370" w14:textId="46CD3993" w:rsidR="00B7348B" w:rsidRDefault="00B7348B" w:rsidP="00B7348B">
      <w:pPr>
        <w:rPr>
          <w:b/>
          <w:sz w:val="32"/>
          <w:u w:val="single"/>
        </w:rPr>
      </w:pPr>
      <w:r>
        <w:rPr>
          <w:b/>
          <w:sz w:val="32"/>
          <w:u w:val="single"/>
        </w:rPr>
        <w:t>Additional (unnecessary because of graphing calc) Info</w:t>
      </w:r>
    </w:p>
    <w:p w14:paraId="56964FCA" w14:textId="77777777" w:rsidR="00B7348B" w:rsidRDefault="00B7348B" w:rsidP="00B7348B">
      <w:pPr>
        <w:rPr>
          <w:b/>
          <w:sz w:val="32"/>
          <w:u w:val="single"/>
        </w:rPr>
      </w:pPr>
    </w:p>
    <w:p w14:paraId="737107A4" w14:textId="77777777" w:rsidR="00B7348B" w:rsidRPr="00F33653" w:rsidRDefault="00B7348B" w:rsidP="00B7348B">
      <w:pPr>
        <w:rPr>
          <w:sz w:val="32"/>
        </w:rPr>
      </w:pPr>
      <w:r>
        <w:rPr>
          <w:b/>
          <w:sz w:val="32"/>
          <w:u w:val="single"/>
        </w:rPr>
        <w:t xml:space="preserve">Standard Form: </w:t>
      </w:r>
      <w:r>
        <w:rPr>
          <w:sz w:val="32"/>
        </w:rPr>
        <w:t xml:space="preserve">a function of the form </w:t>
      </w:r>
    </w:p>
    <w:p w14:paraId="523F01A2" w14:textId="77777777" w:rsidR="00B7348B" w:rsidRPr="00F33653" w:rsidRDefault="00B7348B" w:rsidP="00B7348B">
      <w:pPr>
        <w:rPr>
          <w:sz w:val="32"/>
        </w:rPr>
      </w:pPr>
      <m:oMath>
        <m:r>
          <w:rPr>
            <w:rFonts w:ascii="Cambria Math" w:hAnsi="Cambria Math"/>
            <w:sz w:val="32"/>
          </w:rPr>
          <m:t xml:space="preserve"> f</m:t>
        </m:r>
        <m:d>
          <m:dPr>
            <m:ctrlPr>
              <w:rPr>
                <w:rFonts w:ascii="Cambria Math" w:hAnsi="Cambria Math"/>
                <w:i/>
                <w:sz w:val="32"/>
              </w:rPr>
            </m:ctrlPr>
          </m:dPr>
          <m:e>
            <m:r>
              <w:rPr>
                <w:rFonts w:ascii="Cambria Math" w:hAnsi="Cambria Math"/>
                <w:sz w:val="32"/>
              </w:rPr>
              <m:t>x</m:t>
            </m:r>
          </m:e>
        </m:d>
        <m:r>
          <w:rPr>
            <w:rFonts w:ascii="Cambria Math" w:hAnsi="Cambria Math"/>
            <w:sz w:val="32"/>
          </w:rPr>
          <m:t>=a</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bx+c</m:t>
        </m:r>
      </m:oMath>
      <w:r>
        <w:rPr>
          <w:sz w:val="32"/>
        </w:rPr>
        <w:t xml:space="preserve">   where </w:t>
      </w:r>
      <m:oMath>
        <m:r>
          <w:rPr>
            <w:rFonts w:ascii="Cambria Math" w:hAnsi="Cambria Math"/>
            <w:sz w:val="32"/>
          </w:rPr>
          <m:t>a≠0</m:t>
        </m:r>
      </m:oMath>
    </w:p>
    <w:p w14:paraId="562E82C9" w14:textId="77777777" w:rsidR="00B7348B" w:rsidRDefault="00B7348B" w:rsidP="00B7348B">
      <w:pPr>
        <w:rPr>
          <w:b/>
          <w:sz w:val="32"/>
          <w:u w:val="single"/>
        </w:rPr>
      </w:pPr>
    </w:p>
    <w:p w14:paraId="515C382D" w14:textId="77777777" w:rsidR="00B7348B" w:rsidRPr="00503266" w:rsidRDefault="00B7348B" w:rsidP="00B7348B">
      <w:r w:rsidRPr="00503266">
        <w:rPr>
          <w:b/>
          <w:u w:val="single"/>
        </w:rPr>
        <w:t>Parabola</w:t>
      </w:r>
      <w:r w:rsidRPr="00503266">
        <w:rPr>
          <w:b/>
        </w:rPr>
        <w:t xml:space="preserve">: </w:t>
      </w:r>
      <w:r w:rsidRPr="00503266">
        <w:t>the “U shaped” graph that is formed by a quadratic function</w:t>
      </w:r>
    </w:p>
    <w:p w14:paraId="59E40A69" w14:textId="77777777" w:rsidR="00B7348B" w:rsidRPr="00503266" w:rsidRDefault="00B7348B" w:rsidP="00B7348B"/>
    <w:p w14:paraId="1C7045D9" w14:textId="77777777" w:rsidR="00B7348B" w:rsidRPr="00503266" w:rsidRDefault="00B7348B" w:rsidP="00B7348B">
      <w:r w:rsidRPr="00503266">
        <w:rPr>
          <w:b/>
          <w:u w:val="single"/>
        </w:rPr>
        <w:t>Vertex Form:</w:t>
      </w:r>
      <w:r w:rsidRPr="00503266">
        <w:rPr>
          <w:b/>
        </w:rPr>
        <w:t xml:space="preserve"> </w:t>
      </w:r>
      <w:r w:rsidRPr="00503266">
        <w:t xml:space="preserve">another way of writing a quadratic equation, </w:t>
      </w:r>
    </w:p>
    <w:p w14:paraId="1A34584C" w14:textId="77777777" w:rsidR="00B7348B" w:rsidRPr="00503266" w:rsidRDefault="00B7348B" w:rsidP="00B7348B">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h)</m:t>
            </m:r>
          </m:e>
          <m:sup>
            <m:r>
              <w:rPr>
                <w:rFonts w:ascii="Cambria Math" w:hAnsi="Cambria Math"/>
              </w:rPr>
              <m:t>2</m:t>
            </m:r>
          </m:sup>
        </m:sSup>
        <m:r>
          <w:rPr>
            <w:rFonts w:ascii="Cambria Math" w:hAnsi="Cambria Math"/>
          </w:rPr>
          <m:t>+k</m:t>
        </m:r>
      </m:oMath>
      <w:r w:rsidRPr="00503266">
        <w:t xml:space="preserve"> where </w:t>
      </w:r>
      <m:oMath>
        <m:r>
          <w:rPr>
            <w:rFonts w:ascii="Cambria Math" w:hAnsi="Cambria Math"/>
          </w:rPr>
          <m:t>a≠0</m:t>
        </m:r>
      </m:oMath>
    </w:p>
    <w:p w14:paraId="652C1381" w14:textId="77777777" w:rsidR="00B7348B" w:rsidRPr="00503266" w:rsidRDefault="00B7348B" w:rsidP="00B7348B"/>
    <w:p w14:paraId="66F52908" w14:textId="77777777" w:rsidR="00B7348B" w:rsidRPr="00503266" w:rsidRDefault="00B7348B" w:rsidP="00B7348B">
      <w:r>
        <w:rPr>
          <w:noProof/>
        </w:rPr>
        <w:drawing>
          <wp:anchor distT="0" distB="0" distL="114300" distR="114300" simplePos="0" relativeHeight="251661312" behindDoc="0" locked="0" layoutInCell="1" allowOverlap="1" wp14:anchorId="71B4EADD" wp14:editId="44A30A4F">
            <wp:simplePos x="0" y="0"/>
            <wp:positionH relativeFrom="column">
              <wp:posOffset>3095625</wp:posOffset>
            </wp:positionH>
            <wp:positionV relativeFrom="paragraph">
              <wp:posOffset>-300355</wp:posOffset>
            </wp:positionV>
            <wp:extent cx="2390775" cy="1952625"/>
            <wp:effectExtent l="19050" t="0" r="9525" b="0"/>
            <wp:wrapSquare wrapText="bothSides"/>
            <wp:docPr id="1" name="Picture 1" descr="E:\Bryan High School\Algebra 3-4 2013\Chapter 4 Quadratic Functions\Pictures\Vertex and Axis of Symmet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ryan High School\Algebra 3-4 2013\Chapter 4 Quadratic Functions\Pictures\Vertex and Axis of Symmetry.jpg"/>
                    <pic:cNvPicPr>
                      <a:picLocks noChangeAspect="1" noChangeArrowheads="1"/>
                    </pic:cNvPicPr>
                  </pic:nvPicPr>
                  <pic:blipFill>
                    <a:blip r:embed="rId5" cstate="print"/>
                    <a:srcRect/>
                    <a:stretch>
                      <a:fillRect/>
                    </a:stretch>
                  </pic:blipFill>
                  <pic:spPr bwMode="auto">
                    <a:xfrm>
                      <a:off x="0" y="0"/>
                      <a:ext cx="2390775" cy="1952625"/>
                    </a:xfrm>
                    <a:prstGeom prst="rect">
                      <a:avLst/>
                    </a:prstGeom>
                    <a:noFill/>
                    <a:ln w="9525">
                      <a:noFill/>
                      <a:miter lim="800000"/>
                      <a:headEnd/>
                      <a:tailEnd/>
                    </a:ln>
                  </pic:spPr>
                </pic:pic>
              </a:graphicData>
            </a:graphic>
          </wp:anchor>
        </w:drawing>
      </w:r>
      <w:r w:rsidRPr="00503266">
        <w:t>Note: it is called vertex form because are able to easily identify the vertex</w:t>
      </w:r>
    </w:p>
    <w:p w14:paraId="66340AB2" w14:textId="77777777" w:rsidR="00B7348B" w:rsidRPr="00503266" w:rsidRDefault="00B7348B" w:rsidP="00B7348B">
      <w:pPr>
        <w:rPr>
          <w:b/>
        </w:rPr>
      </w:pPr>
    </w:p>
    <w:p w14:paraId="758B32FD" w14:textId="77777777" w:rsidR="00B7348B" w:rsidRPr="00503266" w:rsidRDefault="00B7348B" w:rsidP="00B7348B">
      <w:r w:rsidRPr="00503266">
        <w:rPr>
          <w:b/>
          <w:u w:val="single"/>
        </w:rPr>
        <w:t>Vertex:</w:t>
      </w:r>
      <w:r w:rsidRPr="00503266">
        <w:rPr>
          <w:b/>
        </w:rPr>
        <w:t xml:space="preserve"> </w:t>
      </w:r>
      <w:r w:rsidRPr="00503266">
        <w:t xml:space="preserve">the highest (maximum) or lowest (minimum) point of a parabola where the axis of symmetry intersects our parabola (h, k) </w:t>
      </w:r>
    </w:p>
    <w:p w14:paraId="78301C6D" w14:textId="77777777" w:rsidR="00B7348B" w:rsidRPr="00503266" w:rsidRDefault="00B7348B" w:rsidP="00B7348B"/>
    <w:p w14:paraId="68BF8000" w14:textId="77777777" w:rsidR="00B7348B" w:rsidRDefault="00B7348B" w:rsidP="00B7348B">
      <w:pPr>
        <w:rPr>
          <w:b/>
        </w:rPr>
      </w:pPr>
      <w:r w:rsidRPr="00503266">
        <w:rPr>
          <w:b/>
          <w:u w:val="single"/>
        </w:rPr>
        <w:t>Axis of Symmetry:</w:t>
      </w:r>
      <w:r w:rsidRPr="00503266">
        <w:t xml:space="preserve"> The vertical line that divides are parabola into two mirror images of each other by passing through the vertex.    </w:t>
      </w:r>
      <w:r w:rsidRPr="00503266">
        <w:rPr>
          <w:b/>
        </w:rPr>
        <w:tab/>
        <w:t xml:space="preserve">    </w:t>
      </w:r>
    </w:p>
    <w:p w14:paraId="159E6A53" w14:textId="77777777" w:rsidR="00B7348B" w:rsidRDefault="00B7348B" w:rsidP="00B7348B">
      <w:pPr>
        <w:rPr>
          <w:b/>
          <w:u w:val="single"/>
        </w:rPr>
      </w:pPr>
    </w:p>
    <w:p w14:paraId="7961C253" w14:textId="77777777" w:rsidR="00B7348B" w:rsidRPr="00503266" w:rsidRDefault="00B7348B" w:rsidP="00B7348B">
      <w:r w:rsidRPr="00503266">
        <w:rPr>
          <w:b/>
          <w:u w:val="single"/>
        </w:rPr>
        <w:t>Parent Graph</w:t>
      </w:r>
      <w:r w:rsidRPr="00503266">
        <w:rPr>
          <w:b/>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503266">
        <w:t xml:space="preserve"> </w:t>
      </w:r>
    </w:p>
    <w:p w14:paraId="3668D1A1" w14:textId="77777777" w:rsidR="00B7348B" w:rsidRPr="00503266" w:rsidRDefault="00B7348B" w:rsidP="00B7348B">
      <w:pPr>
        <w:rPr>
          <w:b/>
        </w:rPr>
      </w:pPr>
    </w:p>
    <w:p w14:paraId="6E3EE17B" w14:textId="77777777" w:rsidR="00B7348B" w:rsidRPr="00503266" w:rsidRDefault="00B7348B" w:rsidP="00B7348B">
      <w:pPr>
        <w:rPr>
          <w:sz w:val="32"/>
        </w:rPr>
      </w:pPr>
    </w:p>
    <w:p w14:paraId="7D5D1D45" w14:textId="77777777" w:rsidR="00B7348B" w:rsidRDefault="00B7348B" w:rsidP="00B7348B">
      <w:pPr>
        <w:rPr>
          <w:b/>
          <w:sz w:val="32"/>
        </w:rPr>
      </w:pPr>
    </w:p>
    <w:p w14:paraId="7838EE5A" w14:textId="77777777" w:rsidR="00B7348B" w:rsidRDefault="00B7348B" w:rsidP="00B7348B">
      <w:pPr>
        <w:rPr>
          <w:b/>
          <w:sz w:val="32"/>
        </w:rPr>
      </w:pPr>
    </w:p>
    <w:p w14:paraId="3B1CF080" w14:textId="77777777" w:rsidR="00B7348B" w:rsidRPr="00EF0EBB" w:rsidRDefault="00B7348B" w:rsidP="00B7348B">
      <w:pPr>
        <w:tabs>
          <w:tab w:val="left" w:pos="270"/>
        </w:tabs>
        <w:rPr>
          <w:b/>
          <w:sz w:val="28"/>
        </w:rPr>
      </w:pPr>
      <w:r w:rsidRPr="00EF0EBB">
        <w:rPr>
          <w:b/>
          <w:sz w:val="28"/>
        </w:rPr>
        <w:t>Standard Form;</w:t>
      </w:r>
    </w:p>
    <w:tbl>
      <w:tblPr>
        <w:tblStyle w:val="TableGrid"/>
        <w:tblW w:w="0" w:type="auto"/>
        <w:tblLook w:val="01E0" w:firstRow="1" w:lastRow="1" w:firstColumn="1" w:lastColumn="1" w:noHBand="0" w:noVBand="0"/>
      </w:tblPr>
      <w:tblGrid>
        <w:gridCol w:w="1548"/>
        <w:gridCol w:w="2880"/>
        <w:gridCol w:w="4428"/>
      </w:tblGrid>
      <w:tr w:rsidR="00B7348B" w:rsidRPr="00EF0EBB" w14:paraId="17A28ADE" w14:textId="77777777" w:rsidTr="00F879A9">
        <w:tc>
          <w:tcPr>
            <w:tcW w:w="1548" w:type="dxa"/>
          </w:tcPr>
          <w:p w14:paraId="60433770" w14:textId="77777777" w:rsidR="00B7348B" w:rsidRPr="00EF0EBB" w:rsidRDefault="00B7348B" w:rsidP="00F879A9">
            <w:pPr>
              <w:rPr>
                <w:b/>
                <w:sz w:val="28"/>
              </w:rPr>
            </w:pPr>
            <w:r w:rsidRPr="00EF0EBB">
              <w:rPr>
                <w:b/>
                <w:sz w:val="28"/>
              </w:rPr>
              <w:t>Form</w:t>
            </w:r>
          </w:p>
        </w:tc>
        <w:tc>
          <w:tcPr>
            <w:tcW w:w="2880" w:type="dxa"/>
          </w:tcPr>
          <w:p w14:paraId="0DB2B4D5" w14:textId="77777777" w:rsidR="00B7348B" w:rsidRPr="00EF0EBB" w:rsidRDefault="00B7348B" w:rsidP="00F879A9">
            <w:pPr>
              <w:rPr>
                <w:b/>
                <w:sz w:val="28"/>
              </w:rPr>
            </w:pPr>
            <w:r w:rsidRPr="00EF0EBB">
              <w:rPr>
                <w:b/>
                <w:sz w:val="28"/>
              </w:rPr>
              <w:t>Equation</w:t>
            </w:r>
          </w:p>
        </w:tc>
        <w:tc>
          <w:tcPr>
            <w:tcW w:w="4428" w:type="dxa"/>
          </w:tcPr>
          <w:p w14:paraId="1BD00D7F" w14:textId="77777777" w:rsidR="00B7348B" w:rsidRPr="00EF0EBB" w:rsidRDefault="00B7348B" w:rsidP="00F879A9">
            <w:pPr>
              <w:rPr>
                <w:b/>
                <w:sz w:val="28"/>
              </w:rPr>
            </w:pPr>
            <w:r w:rsidRPr="00EF0EBB">
              <w:rPr>
                <w:b/>
                <w:sz w:val="28"/>
              </w:rPr>
              <w:t>Characteristics</w:t>
            </w:r>
          </w:p>
        </w:tc>
      </w:tr>
      <w:tr w:rsidR="00B7348B" w:rsidRPr="00EF0EBB" w14:paraId="74EFCF72" w14:textId="77777777" w:rsidTr="00F879A9">
        <w:trPr>
          <w:trHeight w:val="135"/>
        </w:trPr>
        <w:tc>
          <w:tcPr>
            <w:tcW w:w="1548" w:type="dxa"/>
            <w:vMerge w:val="restart"/>
          </w:tcPr>
          <w:p w14:paraId="51B6364C" w14:textId="77777777" w:rsidR="00B7348B" w:rsidRPr="00EF0EBB" w:rsidRDefault="00B7348B" w:rsidP="00F879A9">
            <w:pPr>
              <w:rPr>
                <w:i/>
                <w:sz w:val="28"/>
              </w:rPr>
            </w:pPr>
          </w:p>
          <w:p w14:paraId="564DDEAB" w14:textId="77777777" w:rsidR="00B7348B" w:rsidRPr="00EF0EBB" w:rsidRDefault="00B7348B" w:rsidP="00F879A9">
            <w:pPr>
              <w:rPr>
                <w:i/>
                <w:sz w:val="28"/>
              </w:rPr>
            </w:pPr>
            <w:r w:rsidRPr="00EF0EBB">
              <w:rPr>
                <w:i/>
                <w:sz w:val="28"/>
              </w:rPr>
              <w:t>Standard</w:t>
            </w:r>
          </w:p>
        </w:tc>
        <w:tc>
          <w:tcPr>
            <w:tcW w:w="2880" w:type="dxa"/>
            <w:vMerge w:val="restart"/>
          </w:tcPr>
          <w:p w14:paraId="046436E4" w14:textId="77777777" w:rsidR="00B7348B" w:rsidRPr="00EF0EBB" w:rsidRDefault="00B7348B" w:rsidP="00F879A9">
            <w:pPr>
              <w:jc w:val="center"/>
              <w:rPr>
                <w:sz w:val="28"/>
              </w:rPr>
            </w:pPr>
          </w:p>
          <w:p w14:paraId="139A8A78" w14:textId="77777777" w:rsidR="00B7348B" w:rsidRPr="00EF0EBB" w:rsidRDefault="00B7348B" w:rsidP="00F879A9">
            <w:pPr>
              <w:jc w:val="center"/>
              <w:rPr>
                <w:sz w:val="28"/>
              </w:rPr>
            </w:pPr>
            <w:r w:rsidRPr="00EF0EBB">
              <w:rPr>
                <w:sz w:val="28"/>
              </w:rPr>
              <w:t>y = ax</w:t>
            </w:r>
            <w:r w:rsidRPr="00EF0EBB">
              <w:rPr>
                <w:sz w:val="28"/>
                <w:vertAlign w:val="superscript"/>
              </w:rPr>
              <w:t>2</w:t>
            </w:r>
            <w:r w:rsidRPr="00EF0EBB">
              <w:rPr>
                <w:sz w:val="28"/>
              </w:rPr>
              <w:t xml:space="preserve"> + bx + c</w:t>
            </w:r>
          </w:p>
          <w:p w14:paraId="2ABED591" w14:textId="77777777" w:rsidR="00B7348B" w:rsidRPr="00EF0EBB" w:rsidRDefault="00B7348B" w:rsidP="00F879A9">
            <w:pPr>
              <w:jc w:val="center"/>
              <w:rPr>
                <w:sz w:val="28"/>
              </w:rPr>
            </w:pPr>
          </w:p>
        </w:tc>
        <w:tc>
          <w:tcPr>
            <w:tcW w:w="4428" w:type="dxa"/>
          </w:tcPr>
          <w:p w14:paraId="7613E973" w14:textId="77777777" w:rsidR="00B7348B" w:rsidRPr="00EF0EBB" w:rsidRDefault="00B7348B" w:rsidP="00F879A9">
            <w:pPr>
              <w:rPr>
                <w:sz w:val="28"/>
                <w:szCs w:val="22"/>
              </w:rPr>
            </w:pPr>
            <w:r w:rsidRPr="00EF0EBB">
              <w:rPr>
                <w:sz w:val="28"/>
                <w:szCs w:val="22"/>
              </w:rPr>
              <w:t xml:space="preserve">x-coordinate of vertex is </w:t>
            </w:r>
            <w:r w:rsidRPr="00EF0EBB">
              <w:rPr>
                <w:position w:val="-24"/>
                <w:sz w:val="28"/>
              </w:rPr>
              <w:object w:dxaOrig="380" w:dyaOrig="620" w14:anchorId="27848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40pt" o:ole="">
                  <v:imagedata r:id="rId6" o:title=""/>
                </v:shape>
                <o:OLEObject Type="Embed" ProgID="Equation.DSMT4" ShapeID="_x0000_i1025" DrawAspect="Content" ObjectID="_1535917922" r:id="rId7"/>
              </w:object>
            </w:r>
          </w:p>
        </w:tc>
      </w:tr>
      <w:tr w:rsidR="00B7348B" w:rsidRPr="00EF0EBB" w14:paraId="231DD65E" w14:textId="77777777" w:rsidTr="00F879A9">
        <w:trPr>
          <w:trHeight w:val="135"/>
        </w:trPr>
        <w:tc>
          <w:tcPr>
            <w:tcW w:w="1548" w:type="dxa"/>
            <w:vMerge/>
          </w:tcPr>
          <w:p w14:paraId="2EF62D32" w14:textId="77777777" w:rsidR="00B7348B" w:rsidRPr="00EF0EBB" w:rsidRDefault="00B7348B" w:rsidP="00F879A9">
            <w:pPr>
              <w:rPr>
                <w:i/>
                <w:sz w:val="28"/>
              </w:rPr>
            </w:pPr>
          </w:p>
        </w:tc>
        <w:tc>
          <w:tcPr>
            <w:tcW w:w="2880" w:type="dxa"/>
            <w:vMerge/>
          </w:tcPr>
          <w:p w14:paraId="3530967B" w14:textId="77777777" w:rsidR="00B7348B" w:rsidRPr="00EF0EBB" w:rsidRDefault="00B7348B" w:rsidP="00F879A9">
            <w:pPr>
              <w:rPr>
                <w:sz w:val="28"/>
              </w:rPr>
            </w:pPr>
          </w:p>
        </w:tc>
        <w:tc>
          <w:tcPr>
            <w:tcW w:w="4428" w:type="dxa"/>
          </w:tcPr>
          <w:p w14:paraId="2409B2D2" w14:textId="77777777" w:rsidR="00B7348B" w:rsidRPr="00EF0EBB" w:rsidRDefault="00B7348B" w:rsidP="00F879A9">
            <w:pPr>
              <w:rPr>
                <w:sz w:val="28"/>
                <w:szCs w:val="22"/>
              </w:rPr>
            </w:pPr>
            <w:r w:rsidRPr="00EF0EBB">
              <w:rPr>
                <w:sz w:val="28"/>
                <w:szCs w:val="22"/>
              </w:rPr>
              <w:t xml:space="preserve">axis of symmetry is </w:t>
            </w:r>
            <w:r w:rsidRPr="00EF0EBB">
              <w:rPr>
                <w:position w:val="-24"/>
                <w:sz w:val="28"/>
              </w:rPr>
              <w:object w:dxaOrig="760" w:dyaOrig="620" w14:anchorId="21F27197">
                <v:shape id="_x0000_i1026" type="#_x0000_t75" style="width:48pt;height:39pt" o:ole="">
                  <v:imagedata r:id="rId8" o:title=""/>
                </v:shape>
                <o:OLEObject Type="Embed" ProgID="Equation.DSMT4" ShapeID="_x0000_i1026" DrawAspect="Content" ObjectID="_1535917923" r:id="rId9"/>
              </w:object>
            </w:r>
          </w:p>
        </w:tc>
      </w:tr>
    </w:tbl>
    <w:p w14:paraId="4AB590D7" w14:textId="77777777" w:rsidR="00B7348B" w:rsidRDefault="00B7348B" w:rsidP="00B7348B">
      <w:pPr>
        <w:rPr>
          <w:b/>
          <w:sz w:val="32"/>
        </w:rPr>
      </w:pPr>
    </w:p>
    <w:p w14:paraId="328266E4" w14:textId="77777777" w:rsidR="00B7348B" w:rsidRDefault="00B7348B" w:rsidP="00B7348B">
      <w:pPr>
        <w:rPr>
          <w:b/>
          <w:sz w:val="32"/>
        </w:rPr>
      </w:pPr>
    </w:p>
    <w:p w14:paraId="4FB20A0D" w14:textId="77777777" w:rsidR="00B7348B" w:rsidRDefault="00B7348B" w:rsidP="00B7348B">
      <w:pPr>
        <w:rPr>
          <w:b/>
          <w:sz w:val="32"/>
        </w:rPr>
      </w:pPr>
    </w:p>
    <w:p w14:paraId="7C386AA9" w14:textId="77777777" w:rsidR="00B7348B" w:rsidRDefault="00B7348B" w:rsidP="00B7348B">
      <w:pPr>
        <w:rPr>
          <w:b/>
          <w:sz w:val="32"/>
        </w:rPr>
      </w:pPr>
    </w:p>
    <w:p w14:paraId="1B60E2B6" w14:textId="77777777" w:rsidR="00B7348B" w:rsidRDefault="00B7348B" w:rsidP="00B7348B">
      <w:pPr>
        <w:rPr>
          <w:b/>
          <w:sz w:val="32"/>
        </w:rPr>
      </w:pPr>
    </w:p>
    <w:p w14:paraId="6EE629C5" w14:textId="77777777" w:rsidR="00B7348B" w:rsidRDefault="00B7348B" w:rsidP="00B7348B">
      <w:pPr>
        <w:rPr>
          <w:b/>
          <w:sz w:val="32"/>
        </w:rPr>
      </w:pPr>
    </w:p>
    <w:p w14:paraId="0EDD599D" w14:textId="77777777" w:rsidR="00B7348B" w:rsidRDefault="00B7348B" w:rsidP="00B7348B">
      <w:pPr>
        <w:rPr>
          <w:b/>
          <w:sz w:val="32"/>
        </w:rPr>
      </w:pPr>
    </w:p>
    <w:p w14:paraId="5CC39701" w14:textId="77777777" w:rsidR="00B7348B" w:rsidRDefault="00B7348B" w:rsidP="00B7348B">
      <w:pPr>
        <w:rPr>
          <w:b/>
          <w:sz w:val="32"/>
        </w:rPr>
      </w:pPr>
    </w:p>
    <w:p w14:paraId="5684D954" w14:textId="77777777" w:rsidR="00B7348B" w:rsidRPr="00EF0EBB" w:rsidRDefault="00B7348B" w:rsidP="00B7348B">
      <w:pPr>
        <w:rPr>
          <w:sz w:val="32"/>
        </w:rPr>
      </w:pPr>
      <w:r w:rsidRPr="00EF0EBB">
        <w:rPr>
          <w:i/>
          <w:sz w:val="32"/>
          <w:u w:val="single"/>
        </w:rPr>
        <w:t>Examples:</w:t>
      </w:r>
    </w:p>
    <w:p w14:paraId="41924ECC" w14:textId="77777777" w:rsidR="00B7348B" w:rsidRPr="00D12767" w:rsidRDefault="00B7348B" w:rsidP="00B7348B">
      <w:pPr>
        <w:rPr>
          <w:i/>
          <w:sz w:val="32"/>
        </w:rPr>
      </w:pPr>
      <w:r w:rsidRPr="00D12767">
        <w:rPr>
          <w:i/>
          <w:sz w:val="32"/>
        </w:rPr>
        <w:t>Write the equation in Standard Form:</w:t>
      </w:r>
    </w:p>
    <w:p w14:paraId="24E5B570" w14:textId="77777777" w:rsidR="00B7348B" w:rsidRPr="00125663" w:rsidRDefault="00B7348B" w:rsidP="00B7348B">
      <w:pPr>
        <w:pStyle w:val="ListParagraph"/>
        <w:numPr>
          <w:ilvl w:val="0"/>
          <w:numId w:val="1"/>
        </w:numPr>
        <w:rPr>
          <w:sz w:val="32"/>
        </w:rPr>
      </w:pPr>
      <w:r>
        <w:rPr>
          <w:sz w:val="32"/>
        </w:rPr>
        <w:t xml:space="preserve">   </w:t>
      </w:r>
      <w:r w:rsidRPr="00125663">
        <w:rPr>
          <w:sz w:val="32"/>
        </w:rPr>
        <w:t>y = (x + 1)(x + 2)</w:t>
      </w:r>
    </w:p>
    <w:p w14:paraId="1B6E4E8D" w14:textId="77777777" w:rsidR="00B7348B" w:rsidRPr="00125663" w:rsidRDefault="00B7348B" w:rsidP="00B7348B">
      <w:pPr>
        <w:rPr>
          <w:b/>
          <w:sz w:val="32"/>
        </w:rPr>
      </w:pPr>
      <w:r>
        <w:rPr>
          <w:sz w:val="32"/>
        </w:rPr>
        <w:tab/>
      </w:r>
      <w:r>
        <w:rPr>
          <w:sz w:val="32"/>
        </w:rPr>
        <w:tab/>
      </w:r>
      <w:r>
        <w:rPr>
          <w:sz w:val="32"/>
        </w:rPr>
        <w:tab/>
      </w:r>
      <w:r>
        <w:rPr>
          <w:sz w:val="32"/>
        </w:rPr>
        <w:tab/>
      </w:r>
      <w:r>
        <w:rPr>
          <w:sz w:val="32"/>
        </w:rPr>
        <w:tab/>
      </w:r>
      <w:r>
        <w:rPr>
          <w:sz w:val="32"/>
        </w:rPr>
        <w:tab/>
      </w:r>
      <w:r>
        <w:rPr>
          <w:sz w:val="32"/>
        </w:rPr>
        <w:tab/>
      </w:r>
      <w:r>
        <w:rPr>
          <w:sz w:val="32"/>
        </w:rPr>
        <w:tab/>
      </w:r>
      <m:oMath>
        <m:r>
          <m:rPr>
            <m:sty m:val="bi"/>
          </m:rPr>
          <w:rPr>
            <w:rFonts w:ascii="Cambria Math" w:hAnsi="Cambria Math"/>
            <w:sz w:val="32"/>
          </w:rPr>
          <m:t>y=</m:t>
        </m:r>
        <m:sSup>
          <m:sSupPr>
            <m:ctrlPr>
              <w:rPr>
                <w:rFonts w:ascii="Cambria Math" w:hAnsi="Cambria Math"/>
                <w:b/>
                <w:i/>
                <w:sz w:val="32"/>
              </w:rPr>
            </m:ctrlPr>
          </m:sSupPr>
          <m:e>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3</m:t>
        </m:r>
        <m:r>
          <m:rPr>
            <m:sty m:val="bi"/>
          </m:rPr>
          <w:rPr>
            <w:rFonts w:ascii="Cambria Math" w:hAnsi="Cambria Math"/>
            <w:sz w:val="32"/>
          </w:rPr>
          <m:t>x+2</m:t>
        </m:r>
      </m:oMath>
    </w:p>
    <w:p w14:paraId="71C827EC" w14:textId="77777777" w:rsidR="00B7348B" w:rsidRPr="00EF0EBB" w:rsidRDefault="00B7348B" w:rsidP="00B7348B">
      <w:pPr>
        <w:rPr>
          <w:sz w:val="32"/>
        </w:rPr>
      </w:pPr>
    </w:p>
    <w:p w14:paraId="26B08B7C" w14:textId="77777777" w:rsidR="00B7348B" w:rsidRPr="00125663" w:rsidRDefault="00B7348B" w:rsidP="00B7348B">
      <w:pPr>
        <w:pStyle w:val="ListParagraph"/>
        <w:numPr>
          <w:ilvl w:val="0"/>
          <w:numId w:val="1"/>
        </w:numPr>
        <w:rPr>
          <w:sz w:val="32"/>
        </w:rPr>
      </w:pPr>
      <w:r>
        <w:rPr>
          <w:sz w:val="32"/>
        </w:rPr>
        <w:t xml:space="preserve">   </w:t>
      </w:r>
      <w:r w:rsidRPr="00125663">
        <w:rPr>
          <w:sz w:val="32"/>
        </w:rPr>
        <w:t xml:space="preserve">y = - 2(x + 4)(x – 3) </w:t>
      </w:r>
    </w:p>
    <w:p w14:paraId="5DE3EC89" w14:textId="77777777" w:rsidR="00B7348B" w:rsidRPr="00125663" w:rsidRDefault="00B7348B" w:rsidP="00B7348B">
      <w:pPr>
        <w:rPr>
          <w:b/>
          <w:sz w:val="32"/>
        </w:rPr>
      </w:pPr>
      <w:r>
        <w:rPr>
          <w:sz w:val="32"/>
        </w:rPr>
        <w:t xml:space="preserve">                                                                   </w:t>
      </w:r>
      <m:oMath>
        <m:r>
          <m:rPr>
            <m:sty m:val="bi"/>
          </m:rPr>
          <w:rPr>
            <w:rFonts w:ascii="Cambria Math" w:hAnsi="Cambria Math"/>
            <w:sz w:val="32"/>
          </w:rPr>
          <m:t>y=-2</m:t>
        </m:r>
        <m:sSup>
          <m:sSupPr>
            <m:ctrlPr>
              <w:rPr>
                <w:rFonts w:ascii="Cambria Math" w:hAnsi="Cambria Math"/>
                <w:b/>
                <w:i/>
                <w:sz w:val="32"/>
              </w:rPr>
            </m:ctrlPr>
          </m:sSupPr>
          <m:e>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2</m:t>
        </m:r>
        <m:r>
          <m:rPr>
            <m:sty m:val="bi"/>
          </m:rPr>
          <w:rPr>
            <w:rFonts w:ascii="Cambria Math" w:hAnsi="Cambria Math"/>
            <w:sz w:val="32"/>
          </w:rPr>
          <m:t>x+24</m:t>
        </m:r>
      </m:oMath>
    </w:p>
    <w:p w14:paraId="0BF63178" w14:textId="77777777" w:rsidR="00B7348B" w:rsidRPr="00EF0EBB" w:rsidRDefault="00B7348B" w:rsidP="00B7348B">
      <w:pPr>
        <w:rPr>
          <w:sz w:val="32"/>
        </w:rPr>
      </w:pPr>
    </w:p>
    <w:p w14:paraId="7ED47912" w14:textId="77777777" w:rsidR="00B7348B" w:rsidRPr="00125663" w:rsidRDefault="00B7348B" w:rsidP="00B7348B">
      <w:pPr>
        <w:pStyle w:val="ListParagraph"/>
        <w:numPr>
          <w:ilvl w:val="0"/>
          <w:numId w:val="1"/>
        </w:numPr>
        <w:rPr>
          <w:sz w:val="32"/>
        </w:rPr>
      </w:pPr>
      <w:r>
        <w:rPr>
          <w:sz w:val="32"/>
        </w:rPr>
        <w:t xml:space="preserve">    </w:t>
      </w:r>
      <w:r w:rsidRPr="00125663">
        <w:rPr>
          <w:sz w:val="32"/>
        </w:rPr>
        <w:t>y = 4(x + 1)</w:t>
      </w:r>
      <w:r w:rsidRPr="00125663">
        <w:rPr>
          <w:sz w:val="32"/>
          <w:vertAlign w:val="superscript"/>
        </w:rPr>
        <w:t>2</w:t>
      </w:r>
      <w:r w:rsidRPr="00125663">
        <w:rPr>
          <w:sz w:val="32"/>
        </w:rPr>
        <w:t xml:space="preserve"> + 5</w:t>
      </w:r>
    </w:p>
    <w:p w14:paraId="38359562" w14:textId="77777777" w:rsidR="00B7348B" w:rsidRPr="00125663" w:rsidRDefault="00B7348B" w:rsidP="00B7348B">
      <w:pPr>
        <w:rPr>
          <w:b/>
          <w:sz w:val="32"/>
        </w:rPr>
      </w:pPr>
      <w:r>
        <w:rPr>
          <w:sz w:val="32"/>
        </w:rPr>
        <w:t xml:space="preserve">                                                                     </w:t>
      </w:r>
      <m:oMath>
        <m:r>
          <m:rPr>
            <m:sty m:val="bi"/>
          </m:rPr>
          <w:rPr>
            <w:rFonts w:ascii="Cambria Math" w:hAnsi="Cambria Math"/>
            <w:sz w:val="32"/>
          </w:rPr>
          <m:t>y=</m:t>
        </m:r>
        <m:sSup>
          <m:sSupPr>
            <m:ctrlPr>
              <w:rPr>
                <w:rFonts w:ascii="Cambria Math" w:hAnsi="Cambria Math"/>
                <w:b/>
                <w:i/>
                <w:sz w:val="32"/>
              </w:rPr>
            </m:ctrlPr>
          </m:sSupPr>
          <m:e>
            <m:r>
              <m:rPr>
                <m:sty m:val="bi"/>
              </m:rPr>
              <w:rPr>
                <w:rFonts w:ascii="Cambria Math" w:hAnsi="Cambria Math"/>
                <w:sz w:val="32"/>
              </w:rPr>
              <m:t>4</m:t>
            </m:r>
            <m:r>
              <m:rPr>
                <m:sty m:val="bi"/>
              </m:rPr>
              <w:rPr>
                <w:rFonts w:ascii="Cambria Math" w:hAnsi="Cambria Math"/>
                <w:sz w:val="32"/>
              </w:rPr>
              <m:t>x</m:t>
            </m:r>
          </m:e>
          <m:sup>
            <m:r>
              <m:rPr>
                <m:sty m:val="bi"/>
              </m:rPr>
              <w:rPr>
                <w:rFonts w:ascii="Cambria Math" w:hAnsi="Cambria Math"/>
                <w:sz w:val="32"/>
              </w:rPr>
              <m:t>2</m:t>
            </m:r>
          </m:sup>
        </m:sSup>
        <m:r>
          <m:rPr>
            <m:sty m:val="bi"/>
          </m:rPr>
          <w:rPr>
            <w:rFonts w:ascii="Cambria Math" w:hAnsi="Cambria Math"/>
            <w:sz w:val="32"/>
          </w:rPr>
          <m:t>+8</m:t>
        </m:r>
        <m:r>
          <m:rPr>
            <m:sty m:val="bi"/>
          </m:rPr>
          <w:rPr>
            <w:rFonts w:ascii="Cambria Math" w:hAnsi="Cambria Math"/>
            <w:sz w:val="32"/>
          </w:rPr>
          <m:t>x+9</m:t>
        </m:r>
      </m:oMath>
    </w:p>
    <w:p w14:paraId="7AB0B587" w14:textId="77777777" w:rsidR="00B7348B" w:rsidRDefault="00B7348B" w:rsidP="00B7348B">
      <w:pPr>
        <w:rPr>
          <w:b/>
          <w:sz w:val="32"/>
        </w:rPr>
      </w:pPr>
    </w:p>
    <w:p w14:paraId="6830EF95" w14:textId="77777777" w:rsidR="00B7348B" w:rsidRDefault="00B7348B" w:rsidP="00B7348B">
      <w:pPr>
        <w:rPr>
          <w:b/>
          <w:sz w:val="32"/>
        </w:rPr>
      </w:pPr>
    </w:p>
    <w:p w14:paraId="38640491" w14:textId="77777777" w:rsidR="00B7348B" w:rsidRDefault="00B7348B" w:rsidP="00B7348B">
      <w:pPr>
        <w:rPr>
          <w:b/>
          <w:sz w:val="32"/>
        </w:rPr>
      </w:pPr>
    </w:p>
    <w:p w14:paraId="700FF58E" w14:textId="77777777" w:rsidR="00B7348B" w:rsidRPr="00125663" w:rsidRDefault="00B7348B" w:rsidP="00B7348B">
      <w:pPr>
        <w:rPr>
          <w:sz w:val="28"/>
          <w:u w:val="single"/>
        </w:rPr>
      </w:pPr>
      <w:hyperlink r:id="rId10" w:history="1">
        <w:r w:rsidRPr="00125663">
          <w:rPr>
            <w:rStyle w:val="Hyperlink"/>
            <w:sz w:val="28"/>
          </w:rPr>
          <w:t>Steps to Graphing Quadr</w:t>
        </w:r>
        <w:r w:rsidRPr="00125663">
          <w:rPr>
            <w:rStyle w:val="Hyperlink"/>
            <w:sz w:val="28"/>
          </w:rPr>
          <w:t>a</w:t>
        </w:r>
        <w:r w:rsidRPr="00125663">
          <w:rPr>
            <w:rStyle w:val="Hyperlink"/>
            <w:sz w:val="28"/>
          </w:rPr>
          <w:t>tic Equation in Standard Form:</w:t>
        </w:r>
      </w:hyperlink>
    </w:p>
    <w:p w14:paraId="2F4C4259" w14:textId="77777777" w:rsidR="00B7348B" w:rsidRDefault="00B7348B" w:rsidP="00B7348B">
      <w:pPr>
        <w:rPr>
          <w:sz w:val="28"/>
          <w:u w:val="single"/>
        </w:rPr>
      </w:pPr>
    </w:p>
    <w:p w14:paraId="1B9A0A41" w14:textId="77777777" w:rsidR="00B7348B" w:rsidRPr="00955EDA" w:rsidRDefault="00B7348B" w:rsidP="00B7348B">
      <w:pPr>
        <w:rPr>
          <w:b/>
          <w:sz w:val="28"/>
        </w:rPr>
      </w:pPr>
      <w:r w:rsidRPr="00955EDA">
        <w:rPr>
          <w:b/>
          <w:sz w:val="28"/>
        </w:rPr>
        <w:t>Identify a, b and c.</w:t>
      </w:r>
    </w:p>
    <w:p w14:paraId="7F8822BF" w14:textId="77777777" w:rsidR="00B7348B" w:rsidRPr="00EF0EBB" w:rsidRDefault="00B7348B" w:rsidP="00B7348B">
      <w:pPr>
        <w:rPr>
          <w:sz w:val="28"/>
          <w:u w:val="single"/>
        </w:rPr>
      </w:pPr>
    </w:p>
    <w:p w14:paraId="24A9F000" w14:textId="77777777" w:rsidR="00B7348B" w:rsidRPr="00EF0EBB" w:rsidRDefault="00B7348B" w:rsidP="00B7348B">
      <w:pPr>
        <w:rPr>
          <w:b/>
          <w:sz w:val="28"/>
        </w:rPr>
      </w:pPr>
      <w:r>
        <w:rPr>
          <w:b/>
          <w:sz w:val="28"/>
        </w:rPr>
        <w:t>1)</w:t>
      </w:r>
      <w:r w:rsidRPr="00EF0EBB">
        <w:rPr>
          <w:b/>
          <w:sz w:val="28"/>
        </w:rPr>
        <w:t xml:space="preserve"> Find and Plot Vertex </w:t>
      </w:r>
    </w:p>
    <w:p w14:paraId="2668F828" w14:textId="77777777" w:rsidR="00B7348B" w:rsidRPr="00EF0EBB" w:rsidRDefault="00B7348B" w:rsidP="00B7348B">
      <w:pPr>
        <w:numPr>
          <w:ilvl w:val="0"/>
          <w:numId w:val="2"/>
        </w:numPr>
        <w:rPr>
          <w:sz w:val="28"/>
        </w:rPr>
      </w:pPr>
      <w:r w:rsidRPr="00EF0EBB">
        <w:rPr>
          <w:position w:val="-24"/>
          <w:sz w:val="28"/>
        </w:rPr>
        <w:object w:dxaOrig="760" w:dyaOrig="620" w14:anchorId="6CFC641A">
          <v:shape id="_x0000_i1027" type="#_x0000_t75" style="width:48pt;height:39pt" o:ole="">
            <v:imagedata r:id="rId8" o:title=""/>
          </v:shape>
          <o:OLEObject Type="Embed" ProgID="Equation.DSMT4" ShapeID="_x0000_i1027" DrawAspect="Content" ObjectID="_1535917924" r:id="rId11"/>
        </w:object>
      </w:r>
      <w:r w:rsidRPr="00EF0EBB">
        <w:rPr>
          <w:sz w:val="28"/>
        </w:rPr>
        <w:t>, Substitute in x and solve for y</w:t>
      </w:r>
    </w:p>
    <w:p w14:paraId="2404ED4D" w14:textId="77777777" w:rsidR="00B7348B" w:rsidRPr="00EF0EBB" w:rsidRDefault="00B7348B" w:rsidP="00B7348B">
      <w:pPr>
        <w:rPr>
          <w:b/>
          <w:sz w:val="28"/>
        </w:rPr>
      </w:pPr>
      <w:r w:rsidRPr="00EF0EBB">
        <w:rPr>
          <w:b/>
          <w:sz w:val="28"/>
        </w:rPr>
        <w:t xml:space="preserve">2) Draw Axis of Symmetry </w:t>
      </w:r>
    </w:p>
    <w:p w14:paraId="6C10637C" w14:textId="77777777" w:rsidR="00B7348B" w:rsidRPr="00EF0EBB" w:rsidRDefault="00B7348B" w:rsidP="00B7348B">
      <w:pPr>
        <w:numPr>
          <w:ilvl w:val="0"/>
          <w:numId w:val="2"/>
        </w:numPr>
        <w:rPr>
          <w:sz w:val="28"/>
        </w:rPr>
      </w:pPr>
      <w:r w:rsidRPr="00EF0EBB">
        <w:rPr>
          <w:sz w:val="28"/>
        </w:rPr>
        <w:t xml:space="preserve">Vertical line at </w:t>
      </w:r>
      <w:r w:rsidRPr="00EF0EBB">
        <w:rPr>
          <w:position w:val="-24"/>
          <w:sz w:val="28"/>
        </w:rPr>
        <w:object w:dxaOrig="760" w:dyaOrig="620" w14:anchorId="299926C4">
          <v:shape id="_x0000_i1028" type="#_x0000_t75" style="width:48pt;height:39pt" o:ole="">
            <v:imagedata r:id="rId8" o:title=""/>
          </v:shape>
          <o:OLEObject Type="Embed" ProgID="Equation.DSMT4" ShapeID="_x0000_i1028" DrawAspect="Content" ObjectID="_1535917925" r:id="rId12"/>
        </w:object>
      </w:r>
    </w:p>
    <w:p w14:paraId="4BC574F2" w14:textId="77777777" w:rsidR="00B7348B" w:rsidRPr="00EF0EBB" w:rsidRDefault="00B7348B" w:rsidP="00B7348B">
      <w:pPr>
        <w:rPr>
          <w:b/>
          <w:sz w:val="28"/>
        </w:rPr>
      </w:pPr>
      <w:r w:rsidRPr="00EF0EBB">
        <w:rPr>
          <w:b/>
          <w:sz w:val="28"/>
        </w:rPr>
        <w:t xml:space="preserve">3) Find and Plot two points on one side of axis of symmetry </w:t>
      </w:r>
    </w:p>
    <w:p w14:paraId="71244D24" w14:textId="77777777" w:rsidR="00B7348B" w:rsidRPr="00EF0EBB" w:rsidRDefault="00B7348B" w:rsidP="00B7348B">
      <w:pPr>
        <w:numPr>
          <w:ilvl w:val="0"/>
          <w:numId w:val="2"/>
        </w:numPr>
        <w:rPr>
          <w:sz w:val="28"/>
        </w:rPr>
      </w:pPr>
      <w:r w:rsidRPr="00EF0EBB">
        <w:rPr>
          <w:sz w:val="28"/>
        </w:rPr>
        <w:t xml:space="preserve">Choose x values and solve for y values </w:t>
      </w:r>
    </w:p>
    <w:p w14:paraId="18B04721" w14:textId="77777777" w:rsidR="00B7348B" w:rsidRPr="00EF0EBB" w:rsidRDefault="00B7348B" w:rsidP="00B7348B">
      <w:pPr>
        <w:ind w:left="360"/>
        <w:rPr>
          <w:sz w:val="28"/>
        </w:rPr>
      </w:pPr>
      <w:r w:rsidRPr="00EF0EBB">
        <w:rPr>
          <w:sz w:val="28"/>
        </w:rPr>
        <w:t xml:space="preserve"> </w:t>
      </w:r>
    </w:p>
    <w:p w14:paraId="3DA589F1" w14:textId="77777777" w:rsidR="00B7348B" w:rsidRPr="00EF0EBB" w:rsidRDefault="00B7348B" w:rsidP="00B7348B">
      <w:pPr>
        <w:rPr>
          <w:b/>
          <w:sz w:val="28"/>
        </w:rPr>
      </w:pPr>
      <w:r w:rsidRPr="00EF0EBB">
        <w:rPr>
          <w:b/>
          <w:sz w:val="28"/>
        </w:rPr>
        <w:t>4) Use symmetry to plot symmetric points on opposite side of axis of symmetry</w:t>
      </w:r>
    </w:p>
    <w:p w14:paraId="12A9AAEF" w14:textId="77777777" w:rsidR="00B7348B" w:rsidRPr="00EF0EBB" w:rsidRDefault="00B7348B" w:rsidP="00B7348B">
      <w:pPr>
        <w:rPr>
          <w:b/>
          <w:sz w:val="28"/>
        </w:rPr>
      </w:pPr>
    </w:p>
    <w:p w14:paraId="120F5823" w14:textId="77777777" w:rsidR="00B7348B" w:rsidRPr="00EF0EBB" w:rsidRDefault="00B7348B" w:rsidP="00B7348B">
      <w:pPr>
        <w:rPr>
          <w:b/>
          <w:sz w:val="28"/>
        </w:rPr>
      </w:pPr>
      <w:r w:rsidRPr="00EF0EBB">
        <w:rPr>
          <w:b/>
          <w:sz w:val="28"/>
        </w:rPr>
        <w:t>5) Draw a parabola through the plotted points</w:t>
      </w:r>
    </w:p>
    <w:p w14:paraId="081EFAB4" w14:textId="77777777" w:rsidR="00B7348B" w:rsidRPr="002E0AD8" w:rsidRDefault="00B7348B">
      <w:pPr>
        <w:rPr>
          <w:b/>
          <w:sz w:val="32"/>
          <w:szCs w:val="32"/>
        </w:rPr>
      </w:pPr>
    </w:p>
    <w:sectPr w:rsidR="00B7348B" w:rsidRPr="002E0AD8" w:rsidSect="00933A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574722"/>
    <w:multiLevelType w:val="hybridMultilevel"/>
    <w:tmpl w:val="E69EDC92"/>
    <w:lvl w:ilvl="0" w:tplc="000B0409">
      <w:start w:val="1"/>
      <w:numFmt w:val="bullet"/>
      <w:lvlText w:val=""/>
      <w:lvlJc w:val="left"/>
      <w:pPr>
        <w:tabs>
          <w:tab w:val="num" w:pos="720"/>
        </w:tabs>
        <w:ind w:left="720" w:hanging="360"/>
      </w:pPr>
      <w:rPr>
        <w:rFonts w:ascii="Wingdings" w:hAnsi="Wingdings"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
    <w:nsid w:val="50FA3ECE"/>
    <w:multiLevelType w:val="hybridMultilevel"/>
    <w:tmpl w:val="EAA2D7D8"/>
    <w:lvl w:ilvl="0" w:tplc="480094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9E2"/>
    <w:rsid w:val="0016005D"/>
    <w:rsid w:val="002E0AD8"/>
    <w:rsid w:val="006976DF"/>
    <w:rsid w:val="00933AF6"/>
    <w:rsid w:val="00B7348B"/>
    <w:rsid w:val="00F56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4:docId w14:val="31181EE8"/>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569E2"/>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48B"/>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348B"/>
    <w:pPr>
      <w:ind w:left="720"/>
      <w:contextualSpacing/>
    </w:pPr>
  </w:style>
  <w:style w:type="character" w:styleId="Hyperlink">
    <w:name w:val="Hyperlink"/>
    <w:basedOn w:val="DefaultParagraphFont"/>
    <w:rsid w:val="00B7348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oleObject" Target="embeddings/oleObject4.bin"/><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 Id="rId9" Type="http://schemas.openxmlformats.org/officeDocument/2006/relationships/oleObject" Target="embeddings/oleObject2.bin"/><Relationship Id="rId10" Type="http://schemas.openxmlformats.org/officeDocument/2006/relationships/hyperlink" Target="file://localhost//Standard_Form.gg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Pages>
  <Words>649</Words>
  <Characters>3700</Characters>
  <Application>Microsoft Macintosh Word</Application>
  <DocSecurity>0</DocSecurity>
  <Lines>30</Lines>
  <Paragraphs>8</Paragraphs>
  <ScaleCrop>false</ScaleCrop>
  <LinksUpToDate>false</LinksUpToDate>
  <CharactersWithSpaces>4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ie Cuddy</dc:creator>
  <cp:keywords/>
  <dc:description/>
  <cp:lastModifiedBy>Charlie Cuddy</cp:lastModifiedBy>
  <cp:revision>4</cp:revision>
  <dcterms:created xsi:type="dcterms:W3CDTF">2016-09-21T03:54:00Z</dcterms:created>
  <dcterms:modified xsi:type="dcterms:W3CDTF">2016-09-21T04:05:00Z</dcterms:modified>
</cp:coreProperties>
</file>